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Default Extension="jpeg" ContentType="image/jpeg"/>
  <Default Extension="xml" ContentType="application/xml"/>
  <Override PartName="/ppt/slides/slide9.xml" ContentType="application/vnd.openxmlformats-officedocument.presentationml.slide+xml"/>
  <Override PartName="/ppt/embeddings/oleObject3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Default Extension="pict" ContentType="image/pi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s/slide3.xml" ContentType="application/vnd.openxmlformats-officedocument.presentationml.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2.bin" ContentType="application/vnd.openxmlformats-officedocument.oleObject"/>
  <Default Extension="vml" ContentType="application/vnd.openxmlformats-officedocument.vmlDrawing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embeddings/oleObject7.bin" ContentType="application/vnd.openxmlformats-officedocument.oleObject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letter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-52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ict"/><Relationship Id="rId4" Type="http://schemas.openxmlformats.org/officeDocument/2006/relationships/image" Target="../media/image8.pict"/><Relationship Id="rId1" Type="http://schemas.openxmlformats.org/officeDocument/2006/relationships/image" Target="../media/image5.pict"/><Relationship Id="rId2" Type="http://schemas.openxmlformats.org/officeDocument/2006/relationships/image" Target="../media/image6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5.pict"/><Relationship Id="rId3" Type="http://schemas.openxmlformats.org/officeDocument/2006/relationships/image" Target="../media/image16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A1C543-3B99-5C4F-BC03-056B8E144791}" type="datetimeFigureOut">
              <a:rPr lang="en-US" smtClean="0"/>
              <a:t>8/1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07756D-00F9-9E41-B04E-DC8BA3D35A2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457200" rtl="0" eaLnBrk="1" latinLnBrk="0" hangingPunct="1">
        <a:spcBef>
          <a:spcPct val="20000"/>
        </a:spcBef>
        <a:buFont typeface="Arial"/>
        <a:buNone/>
        <a:defRPr sz="3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457200" rtl="0" eaLnBrk="1" latinLnBrk="0" hangingPunct="1">
        <a:spcBef>
          <a:spcPct val="20000"/>
        </a:spcBef>
        <a:buFont typeface="Arial"/>
        <a:buNone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457200" rtl="0" eaLnBrk="1" latinLnBrk="0" hangingPunct="1">
        <a:spcBef>
          <a:spcPct val="20000"/>
        </a:spcBef>
        <a:buFont typeface="Arial"/>
        <a:buNone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72459"/>
            <a:ext cx="7772400" cy="2398062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Space-time trends in temperature extremes in south central Sweden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656270"/>
            <a:ext cx="6400800" cy="1752600"/>
          </a:xfrm>
        </p:spPr>
        <p:txBody>
          <a:bodyPr/>
          <a:lstStyle/>
          <a:p>
            <a:r>
              <a:rPr lang="en-US" dirty="0" smtClean="0">
                <a:latin typeface="Helvetica"/>
                <a:cs typeface="Helvetica"/>
              </a:rPr>
              <a:t>Peter Guttorp, UW/NRC</a:t>
            </a:r>
          </a:p>
          <a:p>
            <a:r>
              <a:rPr lang="en-US" dirty="0" smtClean="0">
                <a:latin typeface="Helvetica"/>
                <a:cs typeface="Helvetica"/>
              </a:rPr>
              <a:t>Peter F. </a:t>
            </a:r>
            <a:r>
              <a:rPr lang="en-US" dirty="0" err="1" smtClean="0">
                <a:latin typeface="Helvetica"/>
                <a:cs typeface="Helvetica"/>
              </a:rPr>
              <a:t>Craigmile</a:t>
            </a:r>
            <a:r>
              <a:rPr lang="en-US" dirty="0" smtClean="0">
                <a:latin typeface="Helvetica"/>
                <a:cs typeface="Helvetica"/>
              </a:rPr>
              <a:t>, OSU</a:t>
            </a:r>
          </a:p>
          <a:p>
            <a:endParaRPr lang="en-US" dirty="0" smtClean="0">
              <a:latin typeface="Helvetica"/>
              <a:cs typeface="Helvetica"/>
            </a:endParaRPr>
          </a:p>
          <a:p>
            <a:endParaRPr lang="en-US" dirty="0">
              <a:latin typeface="Helvetica"/>
              <a:cs typeface="Helvetic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400" y="2107"/>
            <a:ext cx="1930400" cy="1841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1838" y="399078"/>
            <a:ext cx="2743200" cy="863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9622" y="462136"/>
            <a:ext cx="3864244" cy="7465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ons from IPCC AR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be used to look for signals in data</a:t>
            </a:r>
          </a:p>
          <a:p>
            <a:pPr marL="176213" indent="-176213">
              <a:buFont typeface="Arial"/>
              <a:buChar char="•"/>
            </a:pPr>
            <a:r>
              <a:rPr lang="en-US" dirty="0" smtClean="0"/>
              <a:t>Fewer frost days (very likely everywhere)</a:t>
            </a:r>
          </a:p>
          <a:p>
            <a:pPr marL="176213" indent="-176213">
              <a:buFont typeface="Arial"/>
              <a:buChar char="•"/>
            </a:pPr>
            <a:r>
              <a:rPr lang="en-US" dirty="0" smtClean="0"/>
              <a:t>Less intense cold extremes (very likely Northern Europe, South Asia, East Asia)</a:t>
            </a:r>
          </a:p>
          <a:p>
            <a:pPr marL="176213" indent="-176213">
              <a:buFont typeface="Arial"/>
              <a:buChar char="•"/>
            </a:pPr>
            <a:r>
              <a:rPr lang="en-US" dirty="0" smtClean="0"/>
              <a:t>Reduced diurnal temperature range (likely on most continents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net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ynoptic stations in south central Sweden with 48 years of data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769" y="2591634"/>
            <a:ext cx="4676302" cy="4266366"/>
          </a:xfrm>
          <a:prstGeom prst="rect">
            <a:avLst/>
          </a:prstGeom>
        </p:spPr>
      </p:pic>
      <p:sp>
        <p:nvSpPr>
          <p:cNvPr id="6" name="5-Point Star 5"/>
          <p:cNvSpPr/>
          <p:nvPr/>
        </p:nvSpPr>
        <p:spPr>
          <a:xfrm>
            <a:off x="3337374" y="6126163"/>
            <a:ext cx="45719" cy="45719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2864461" y="6090822"/>
            <a:ext cx="1019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J</a:t>
            </a:r>
            <a:r>
              <a:rPr lang="en-US" sz="16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önköping</a:t>
            </a:r>
            <a:endParaRPr lang="en-US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V distribution</a:t>
            </a:r>
            <a:endParaRPr lang="en-US" dirty="0"/>
          </a:p>
        </p:txBody>
      </p:sp>
      <p:graphicFrame>
        <p:nvGraphicFramePr>
          <p:cNvPr id="16386" name="Content Placeholder 3"/>
          <p:cNvGraphicFramePr>
            <a:graphicFrameLocks noChangeAspect="1"/>
          </p:cNvGraphicFramePr>
          <p:nvPr/>
        </p:nvGraphicFramePr>
        <p:xfrm>
          <a:off x="1143000" y="1539159"/>
          <a:ext cx="4875037" cy="1176343"/>
        </p:xfrm>
        <a:graphic>
          <a:graphicData uri="http://schemas.openxmlformats.org/presentationml/2006/ole">
            <p:oleObj spid="_x0000_s16386" name="Equation" r:id="rId3" imgW="3581400" imgH="863600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0" y="2604380"/>
            <a:ext cx="6477000" cy="44323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810500" y="3429000"/>
          <a:ext cx="584200" cy="317500"/>
        </p:xfrm>
        <a:graphic>
          <a:graphicData uri="http://schemas.openxmlformats.org/presentationml/2006/ole">
            <p:oleObj spid="_x0000_s16387" name="Equation" r:id="rId5" imgW="584200" imgH="31750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837488" y="4492625"/>
          <a:ext cx="584200" cy="317500"/>
        </p:xfrm>
        <a:graphic>
          <a:graphicData uri="http://schemas.openxmlformats.org/presentationml/2006/ole">
            <p:oleObj spid="_x0000_s16388" name="Equation" r:id="rId6" imgW="584200" imgH="31750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7816850" y="5613400"/>
          <a:ext cx="596900" cy="317500"/>
        </p:xfrm>
        <a:graphic>
          <a:graphicData uri="http://schemas.openxmlformats.org/presentationml/2006/ole">
            <p:oleObj spid="_x0000_s16389" name="Equation" r:id="rId7" imgW="596900" imgH="317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L fits with linear tre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olidFill>
                <a:schemeClr val="tx1">
                  <a:alpha val="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58900"/>
            <a:ext cx="6883400" cy="5499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rcRect t="18207" b="14897"/>
          <a:stretch>
            <a:fillRect/>
          </a:stretch>
        </p:blipFill>
        <p:spPr>
          <a:xfrm>
            <a:off x="5060280" y="4855913"/>
            <a:ext cx="3626520" cy="193993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 of </a:t>
            </a:r>
            <a:r>
              <a:rPr lang="en-US" dirty="0" err="1" smtClean="0"/>
              <a:t>J</a:t>
            </a:r>
            <a:r>
              <a:rPr lang="en-US" dirty="0" err="1" smtClean="0"/>
              <a:t>önköping</a:t>
            </a:r>
            <a:r>
              <a:rPr lang="en-US" dirty="0" smtClean="0"/>
              <a:t> (44 yr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tial fit of GEV parameters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mle</a:t>
            </a:r>
            <a:r>
              <a:rPr lang="en-US" dirty="0" smtClean="0"/>
              <a:t> fi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01900"/>
            <a:ext cx="5461000" cy="4356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rcRect t="14211"/>
          <a:stretch>
            <a:fillRect/>
          </a:stretch>
        </p:blipFill>
        <p:spPr>
          <a:xfrm>
            <a:off x="5055960" y="2950039"/>
            <a:ext cx="4088040" cy="384892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whe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llows borrowing estimation strength from other sites</a:t>
            </a:r>
          </a:p>
          <a:p>
            <a:r>
              <a:rPr lang="en-US" dirty="0" smtClean="0"/>
              <a:t>Can include more sites in analysis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4193" y="1600201"/>
          <a:ext cx="4970701" cy="534376"/>
        </p:xfrm>
        <a:graphic>
          <a:graphicData uri="http://schemas.openxmlformats.org/presentationml/2006/ole">
            <p:oleObj spid="_x0000_s19458" name="Equation" r:id="rId3" imgW="2857500" imgH="330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2802" y="2655794"/>
          <a:ext cx="6713180" cy="640639"/>
        </p:xfrm>
        <a:graphic>
          <a:graphicData uri="http://schemas.openxmlformats.org/presentationml/2006/ole">
            <p:oleObj spid="_x0000_s19459" name="Equation" r:id="rId4" imgW="3835400" imgH="355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3496236"/>
          <a:ext cx="8049845" cy="570266"/>
        </p:xfrm>
        <a:graphic>
          <a:graphicData uri="http://schemas.openxmlformats.org/presentationml/2006/ole">
            <p:oleObj spid="_x0000_s19460" name="Equation" r:id="rId5" imgW="4470400" imgH="33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yesian fi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 t="11455"/>
          <a:stretch>
            <a:fillRect/>
          </a:stretch>
        </p:blipFill>
        <p:spPr>
          <a:xfrm>
            <a:off x="822013" y="1417637"/>
            <a:ext cx="7694145" cy="544036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03097" y="6309157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Posterior probability of slope ≤ 0 is very small everywhere</a:t>
            </a:r>
            <a:endParaRPr lang="en-US" sz="2400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4618" y="640992"/>
            <a:ext cx="4019382" cy="5485172"/>
          </a:xfrm>
        </p:spPr>
        <p:txBody>
          <a:bodyPr/>
          <a:lstStyle/>
          <a:p>
            <a:r>
              <a:rPr lang="en-US" dirty="0" smtClean="0"/>
              <a:t>No real model for joint distribution at several sites. Here prediction at single site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40991"/>
            <a:ext cx="5054067" cy="40395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rcRect t="21567" b="14931"/>
          <a:stretch>
            <a:fillRect/>
          </a:stretch>
        </p:blipFill>
        <p:spPr>
          <a:xfrm>
            <a:off x="459396" y="4883170"/>
            <a:ext cx="3567072" cy="18105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rcRect t="16628" b="16628"/>
          <a:stretch>
            <a:fillRect/>
          </a:stretch>
        </p:blipFill>
        <p:spPr>
          <a:xfrm>
            <a:off x="4933193" y="2802018"/>
            <a:ext cx="4210807" cy="22452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3761" y="5108702"/>
            <a:ext cx="4720239" cy="15850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931331" y="2802018"/>
            <a:ext cx="582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  <a:latin typeface="Helvetica"/>
                <a:cs typeface="Helvetica"/>
              </a:rPr>
              <a:t>mle</a:t>
            </a:r>
            <a:endParaRPr lang="en-US" b="1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5422" y="2842548"/>
            <a:ext cx="86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Helvetica"/>
                <a:cs typeface="Helvetica"/>
              </a:rPr>
              <a:t>Bayes</a:t>
            </a:r>
            <a:endParaRPr lang="en-US" b="1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6200000" flipH="1">
            <a:off x="5713711" y="3497335"/>
            <a:ext cx="584422" cy="1351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8" idx="2"/>
          </p:cNvCxnSpPr>
          <p:nvPr/>
        </p:nvCxnSpPr>
        <p:spPr>
          <a:xfrm rot="16200000" flipH="1">
            <a:off x="8156998" y="3236895"/>
            <a:ext cx="422303" cy="2912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0</TotalTime>
  <Words>152</Words>
  <Application>Microsoft Macintosh PowerPoint</Application>
  <PresentationFormat>Letter Paper (8.5x11 in)</PresentationFormat>
  <Paragraphs>28</Paragraphs>
  <Slides>9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MathType 6.0 Equation</vt:lpstr>
      <vt:lpstr>Equation</vt:lpstr>
      <vt:lpstr>Space-time trends in temperature extremes in south central Sweden</vt:lpstr>
      <vt:lpstr>Projections from IPCC AR4</vt:lpstr>
      <vt:lpstr>Data network</vt:lpstr>
      <vt:lpstr>GEV distribution</vt:lpstr>
      <vt:lpstr>ML fits with linear trend</vt:lpstr>
      <vt:lpstr>Prediction of Jönköping (44 yrs)</vt:lpstr>
      <vt:lpstr>Spatial model</vt:lpstr>
      <vt:lpstr>Bayesian fit</vt:lpstr>
      <vt:lpstr>Slide 9</vt:lpstr>
    </vt:vector>
  </TitlesOfParts>
  <Company>Peter Guttor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ce-time trends in temperature extremes in south central Sweden</dc:title>
  <dc:creator>Peter Guttorp</dc:creator>
  <cp:lastModifiedBy>Peter Guttorp</cp:lastModifiedBy>
  <cp:revision>1</cp:revision>
  <dcterms:created xsi:type="dcterms:W3CDTF">2010-08-19T07:00:43Z</dcterms:created>
  <dcterms:modified xsi:type="dcterms:W3CDTF">2010-08-19T17:00:58Z</dcterms:modified>
</cp:coreProperties>
</file>